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DF0A07" w:rsidRDefault="00EE4A02" w:rsidP="008565D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DF0A07">
        <w:rPr>
          <w:rFonts w:ascii="Times New Roman" w:hAnsi="Times New Roman" w:cs="Times New Roman"/>
          <w:b/>
          <w:sz w:val="28"/>
          <w:szCs w:val="28"/>
        </w:rPr>
        <w:t>MAA</w:t>
      </w:r>
      <w:r w:rsidR="0059607D" w:rsidRPr="00DF0A07">
        <w:rPr>
          <w:rFonts w:ascii="Times New Roman" w:hAnsi="Times New Roman" w:cs="Times New Roman"/>
          <w:b/>
          <w:sz w:val="28"/>
          <w:szCs w:val="28"/>
        </w:rPr>
        <w:t>10</w:t>
      </w:r>
      <w:r w:rsidR="002400D5" w:rsidRPr="00DF0A07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59607D" w:rsidRPr="00DF0A07">
        <w:rPr>
          <w:rFonts w:ascii="Times New Roman" w:hAnsi="Times New Roman" w:cs="Times New Roman"/>
          <w:b/>
          <w:sz w:val="28"/>
          <w:szCs w:val="28"/>
        </w:rPr>
        <w:t>Integraalilaskenta</w:t>
      </w:r>
      <w:r w:rsidR="002400D5" w:rsidRPr="00DF0A07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DF0A07" w:rsidRDefault="002400D5" w:rsidP="008565D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DF0A07"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DF0A07" w:rsidRPr="00DF0A07">
        <w:rPr>
          <w:rFonts w:ascii="Times New Roman" w:hAnsi="Times New Roman" w:cs="Times New Roman"/>
          <w:b/>
          <w:sz w:val="28"/>
          <w:szCs w:val="28"/>
        </w:rPr>
        <w:t>5</w:t>
      </w:r>
    </w:p>
    <w:p w:rsidR="00B81CF5" w:rsidRPr="00DF0A07" w:rsidRDefault="00B81CF5" w:rsidP="008565D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DF0A07" w:rsidRDefault="00B62244" w:rsidP="008565D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DF0A07" w:rsidRDefault="00471C8E" w:rsidP="008565D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F0A07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DF0A07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DF0A07" w:rsidRDefault="00B81CF5" w:rsidP="008565D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DF0A07" w:rsidRDefault="00B62244" w:rsidP="008565D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0232A" w:rsidRDefault="00A0232A" w:rsidP="008565D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36C1A" w:rsidRPr="006F45E5" w:rsidRDefault="00B36C1A" w:rsidP="008565D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0232A" w:rsidRPr="006F45E5" w:rsidRDefault="006F45E5" w:rsidP="00DF0A07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F45E5">
        <w:rPr>
          <w:rFonts w:ascii="Times New Roman" w:hAnsi="Times New Roman" w:cs="Times New Roman"/>
          <w:sz w:val="24"/>
          <w:szCs w:val="24"/>
        </w:rPr>
        <w:t xml:space="preserve">Integroi </w:t>
      </w:r>
      <w:r w:rsidRPr="006F45E5">
        <w:rPr>
          <w:rFonts w:ascii="Times New Roman" w:hAnsi="Times New Roman" w:cs="Times New Roman"/>
          <w:b/>
          <w:sz w:val="24"/>
          <w:szCs w:val="24"/>
        </w:rPr>
        <w:t xml:space="preserve">ilman laskinta </w:t>
      </w:r>
      <w:r w:rsidRPr="006F45E5">
        <w:rPr>
          <w:rFonts w:ascii="Times New Roman" w:hAnsi="Times New Roman" w:cs="Times New Roman"/>
          <w:sz w:val="24"/>
          <w:szCs w:val="24"/>
        </w:rPr>
        <w:t xml:space="preserve">funktio </w:t>
      </w:r>
      <w:r w:rsidRPr="006F45E5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8pt" o:ole="">
            <v:imagedata r:id="rId7" o:title=""/>
          </v:shape>
          <o:OLEObject Type="Embed" ProgID="Equation.DSMT4" ShapeID="_x0000_i1025" DrawAspect="Content" ObjectID="_1474570564" r:id="rId8"/>
        </w:object>
      </w:r>
      <w:r w:rsidRPr="006F45E5">
        <w:rPr>
          <w:rFonts w:ascii="Times New Roman" w:hAnsi="Times New Roman" w:cs="Times New Roman"/>
          <w:sz w:val="24"/>
          <w:szCs w:val="24"/>
        </w:rPr>
        <w:t>.</w:t>
      </w:r>
      <w:r w:rsidR="001939CD">
        <w:rPr>
          <w:rFonts w:ascii="Times New Roman" w:hAnsi="Times New Roman" w:cs="Times New Roman"/>
          <w:sz w:val="24"/>
          <w:szCs w:val="24"/>
        </w:rPr>
        <w:t xml:space="preserve"> </w:t>
      </w:r>
      <w:r w:rsidR="001939CD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DF0A07" w:rsidRPr="006F45E5" w:rsidRDefault="00DF0A07" w:rsidP="00DF0A0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F0A07" w:rsidRPr="00966D00" w:rsidRDefault="00DF0A07" w:rsidP="00966D00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</w:p>
    <w:p w:rsidR="00DF0A07" w:rsidRDefault="00DF0A07" w:rsidP="00DF0A0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B36C1A" w:rsidRPr="006F45E5" w:rsidRDefault="00B36C1A" w:rsidP="00DF0A0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966D00" w:rsidRPr="006F45E5" w:rsidRDefault="00966D00" w:rsidP="00966D00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ske</w:t>
      </w:r>
      <w:r w:rsidRPr="006F45E5">
        <w:rPr>
          <w:rFonts w:ascii="Times New Roman" w:hAnsi="Times New Roman" w:cs="Times New Roman"/>
          <w:sz w:val="24"/>
          <w:szCs w:val="24"/>
        </w:rPr>
        <w:t xml:space="preserve"> </w:t>
      </w:r>
      <w:r w:rsidRPr="006F45E5">
        <w:rPr>
          <w:rFonts w:ascii="Times New Roman" w:hAnsi="Times New Roman" w:cs="Times New Roman"/>
          <w:b/>
          <w:sz w:val="24"/>
          <w:szCs w:val="24"/>
        </w:rPr>
        <w:t>ilman laskinta</w:t>
      </w:r>
      <w:r w:rsidR="007477C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477C5" w:rsidRPr="007477C5">
        <w:rPr>
          <w:rFonts w:ascii="Times New Roman" w:hAnsi="Times New Roman" w:cs="Times New Roman"/>
          <w:b/>
          <w:position w:val="-30"/>
          <w:sz w:val="24"/>
          <w:szCs w:val="24"/>
        </w:rPr>
        <w:object w:dxaOrig="1280" w:dyaOrig="720">
          <v:shape id="_x0000_i1026" type="#_x0000_t75" style="width:63.75pt;height:36pt" o:ole="">
            <v:imagedata r:id="rId9" o:title=""/>
          </v:shape>
          <o:OLEObject Type="Embed" ProgID="Equation.DSMT4" ShapeID="_x0000_i1026" DrawAspect="Content" ObjectID="_1474570565" r:id="rId10"/>
        </w:object>
      </w:r>
      <w:r w:rsidRPr="006F45E5">
        <w:rPr>
          <w:rFonts w:ascii="Times New Roman" w:hAnsi="Times New Roman" w:cs="Times New Roman"/>
          <w:sz w:val="24"/>
          <w:szCs w:val="24"/>
        </w:rPr>
        <w:t>.</w:t>
      </w:r>
      <w:r w:rsidR="001939CD">
        <w:rPr>
          <w:rFonts w:ascii="Times New Roman" w:hAnsi="Times New Roman" w:cs="Times New Roman"/>
          <w:sz w:val="24"/>
          <w:szCs w:val="24"/>
        </w:rPr>
        <w:t xml:space="preserve"> </w:t>
      </w:r>
      <w:r w:rsidR="001939CD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DF0A07" w:rsidRDefault="00DF0A07" w:rsidP="00966D0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966D00" w:rsidRDefault="00966D00" w:rsidP="00966D0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966D00" w:rsidRDefault="00966D00" w:rsidP="00966D0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B36C1A" w:rsidRPr="006F45E5" w:rsidRDefault="00B36C1A" w:rsidP="00966D0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543249" w:rsidRPr="00B36C1A" w:rsidRDefault="00543249" w:rsidP="00B36C1A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tegroi </w:t>
      </w:r>
      <w:r>
        <w:rPr>
          <w:rFonts w:ascii="Times New Roman" w:hAnsi="Times New Roman" w:cs="Times New Roman"/>
          <w:b/>
          <w:sz w:val="24"/>
          <w:szCs w:val="24"/>
        </w:rPr>
        <w:t>ilman laskinta</w:t>
      </w:r>
      <w:r>
        <w:rPr>
          <w:rFonts w:ascii="Times New Roman" w:hAnsi="Times New Roman" w:cs="Times New Roman"/>
          <w:sz w:val="24"/>
          <w:szCs w:val="24"/>
        </w:rPr>
        <w:t xml:space="preserve"> funktio </w:t>
      </w:r>
      <w:r w:rsidRPr="00543249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027" type="#_x0000_t75" style="width:66.75pt;height:30.75pt" o:ole="">
            <v:imagedata r:id="rId11" o:title=""/>
          </v:shape>
          <o:OLEObject Type="Embed" ProgID="Equation.DSMT4" ShapeID="_x0000_i1027" DrawAspect="Content" ObjectID="_1474570566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1939CD">
        <w:rPr>
          <w:rFonts w:ascii="Times New Roman" w:hAnsi="Times New Roman" w:cs="Times New Roman"/>
          <w:sz w:val="24"/>
          <w:szCs w:val="24"/>
        </w:rPr>
        <w:t xml:space="preserve"> </w:t>
      </w:r>
      <w:r w:rsidR="001939CD">
        <w:rPr>
          <w:rFonts w:ascii="Times New Roman" w:hAnsi="Times New Roman" w:cs="Times New Roman"/>
          <w:b/>
          <w:sz w:val="24"/>
          <w:szCs w:val="24"/>
        </w:rPr>
        <w:t>(4 p.)</w:t>
      </w:r>
    </w:p>
    <w:sectPr w:rsidR="00543249" w:rsidRPr="00B36C1A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87F9E"/>
    <w:rsid w:val="000F267E"/>
    <w:rsid w:val="00113209"/>
    <w:rsid w:val="00154B7F"/>
    <w:rsid w:val="001939CD"/>
    <w:rsid w:val="002400D5"/>
    <w:rsid w:val="0024095D"/>
    <w:rsid w:val="00241380"/>
    <w:rsid w:val="00245891"/>
    <w:rsid w:val="002521EF"/>
    <w:rsid w:val="003208FD"/>
    <w:rsid w:val="0036201A"/>
    <w:rsid w:val="0039304B"/>
    <w:rsid w:val="003B6F43"/>
    <w:rsid w:val="003E0705"/>
    <w:rsid w:val="00430A4A"/>
    <w:rsid w:val="00471C8E"/>
    <w:rsid w:val="004A1737"/>
    <w:rsid w:val="004E0424"/>
    <w:rsid w:val="00541195"/>
    <w:rsid w:val="00543249"/>
    <w:rsid w:val="00571C23"/>
    <w:rsid w:val="0057610E"/>
    <w:rsid w:val="005942FA"/>
    <w:rsid w:val="0059607D"/>
    <w:rsid w:val="005B0BD2"/>
    <w:rsid w:val="005C154B"/>
    <w:rsid w:val="006C3483"/>
    <w:rsid w:val="006F45E5"/>
    <w:rsid w:val="007021C6"/>
    <w:rsid w:val="007114EA"/>
    <w:rsid w:val="007477C5"/>
    <w:rsid w:val="007517C8"/>
    <w:rsid w:val="00763629"/>
    <w:rsid w:val="00774410"/>
    <w:rsid w:val="00784401"/>
    <w:rsid w:val="007E39F3"/>
    <w:rsid w:val="007F0D7C"/>
    <w:rsid w:val="007F12A2"/>
    <w:rsid w:val="007F1954"/>
    <w:rsid w:val="007F7B1C"/>
    <w:rsid w:val="0080578A"/>
    <w:rsid w:val="008565D6"/>
    <w:rsid w:val="0087414A"/>
    <w:rsid w:val="008862BA"/>
    <w:rsid w:val="008931C8"/>
    <w:rsid w:val="0092171B"/>
    <w:rsid w:val="00925435"/>
    <w:rsid w:val="00963C6C"/>
    <w:rsid w:val="00966D00"/>
    <w:rsid w:val="00991C7D"/>
    <w:rsid w:val="009B7E89"/>
    <w:rsid w:val="009C2AFF"/>
    <w:rsid w:val="009E0629"/>
    <w:rsid w:val="00A009C8"/>
    <w:rsid w:val="00A0232A"/>
    <w:rsid w:val="00A424DB"/>
    <w:rsid w:val="00AC7C4E"/>
    <w:rsid w:val="00B36C1A"/>
    <w:rsid w:val="00B36CAD"/>
    <w:rsid w:val="00B57D44"/>
    <w:rsid w:val="00B613ED"/>
    <w:rsid w:val="00B62244"/>
    <w:rsid w:val="00B67D22"/>
    <w:rsid w:val="00B81CF5"/>
    <w:rsid w:val="00BD63AD"/>
    <w:rsid w:val="00BF47E9"/>
    <w:rsid w:val="00C257EA"/>
    <w:rsid w:val="00C3547F"/>
    <w:rsid w:val="00C41FA2"/>
    <w:rsid w:val="00CC67FC"/>
    <w:rsid w:val="00D636E2"/>
    <w:rsid w:val="00D87116"/>
    <w:rsid w:val="00DC77CD"/>
    <w:rsid w:val="00DE02C0"/>
    <w:rsid w:val="00DF0A07"/>
    <w:rsid w:val="00E06C3D"/>
    <w:rsid w:val="00E56D15"/>
    <w:rsid w:val="00E87DDD"/>
    <w:rsid w:val="00E91A26"/>
    <w:rsid w:val="00EA6969"/>
    <w:rsid w:val="00EC6FF1"/>
    <w:rsid w:val="00ED0144"/>
    <w:rsid w:val="00ED0E6F"/>
    <w:rsid w:val="00ED6771"/>
    <w:rsid w:val="00EE4A02"/>
    <w:rsid w:val="00F02879"/>
    <w:rsid w:val="00F14C58"/>
    <w:rsid w:val="00F365C0"/>
    <w:rsid w:val="00F40174"/>
    <w:rsid w:val="00F57105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  <w:style w:type="paragraph" w:customStyle="1" w:styleId="MFKA">
    <w:name w:val="MFKA"/>
    <w:basedOn w:val="Normaali"/>
    <w:link w:val="MFKAChar"/>
    <w:rsid w:val="007F12A2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F12A2"/>
    <w:rPr>
      <w:rFonts w:ascii="Times New Roman" w:eastAsia="Times New Roman" w:hAnsi="Times New Roman" w:cs="Times New Roman"/>
      <w:sz w:val="24"/>
      <w:szCs w:val="24"/>
      <w:lang w:eastAsia="fi-F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  <w:style w:type="paragraph" w:customStyle="1" w:styleId="MFKA">
    <w:name w:val="MFKA"/>
    <w:basedOn w:val="Normaali"/>
    <w:link w:val="MFKAChar"/>
    <w:rsid w:val="007F12A2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F12A2"/>
    <w:rPr>
      <w:rFonts w:ascii="Times New Roman" w:eastAsia="Times New Roman" w:hAnsi="Times New Roman" w:cs="Times New Roman"/>
      <w:sz w:val="24"/>
      <w:szCs w:val="24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CCAE38AF-E038-47AC-A435-236C795AFA0D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49</TotalTime>
  <Pages>1</Pages>
  <Words>53</Words>
  <Characters>435</Characters>
  <Application>Microsoft Office Word</Application>
  <DocSecurity>0</DocSecurity>
  <Lines>3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10</cp:revision>
  <dcterms:created xsi:type="dcterms:W3CDTF">2014-10-10T06:13:00Z</dcterms:created>
  <dcterms:modified xsi:type="dcterms:W3CDTF">2014-10-11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